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5B0317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5B0317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5B0317" w:rsidRDefault="001901C5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</w:rPr>
        <w:t>6.6</w:t>
      </w:r>
      <w:r w:rsidR="00D333BB">
        <w:rPr>
          <w:rFonts w:ascii="Times New Roman" w:hAnsi="Times New Roman" w:cs="Times New Roman"/>
          <w:b/>
          <w:color w:val="auto"/>
          <w:sz w:val="24"/>
          <w:szCs w:val="24"/>
        </w:rPr>
        <w:t>a – NO CALCULATOR</w:t>
      </w:r>
      <w:r w:rsidR="0045107E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  <w:r w:rsidR="00610641">
        <w:rPr>
          <w:rFonts w:ascii="Times New Roman" w:hAnsi="Times New Roman" w:cs="Times New Roman"/>
          <w:b/>
          <w:color w:val="auto"/>
          <w:sz w:val="24"/>
          <w:szCs w:val="24"/>
        </w:rPr>
        <w:t xml:space="preserve"> </w:t>
      </w:r>
    </w:p>
    <w:p w:rsidR="006B1B3B" w:rsidRPr="004511AD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122" w:rsidRPr="00E56EFE" w:rsidRDefault="0082266F" w:rsidP="00E56EFE">
      <w:pPr>
        <w:pStyle w:val="ListParagraph"/>
        <w:numPr>
          <w:ilvl w:val="0"/>
          <w:numId w:val="8"/>
        </w:numPr>
        <w:tabs>
          <w:tab w:val="left" w:pos="90"/>
        </w:tabs>
        <w:ind w:left="90" w:hanging="4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56E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icardo is solving a math problem.  He knows the model (see below) but does not kno</w:t>
      </w:r>
      <w:r w:rsidR="00E56E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w </w:t>
      </w:r>
      <w:r w:rsidRPr="00E56E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e numbers.  Find integers that would solve this problem</w:t>
      </w:r>
    </w:p>
    <w:p w:rsidR="0082266F" w:rsidRDefault="00135575" w:rsidP="0082266F">
      <w:pPr>
        <w:tabs>
          <w:tab w:val="left" w:pos="90"/>
        </w:tabs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35575">
        <w:rPr>
          <w:rFonts w:ascii="Times New Roman" w:hAnsi="Times New Roman" w:cs="Times New Roman"/>
          <w:b/>
          <w:color w:val="000000" w:themeColor="text1"/>
          <w:position w:val="-30"/>
          <w:sz w:val="24"/>
          <w:szCs w:val="24"/>
        </w:rPr>
        <w:object w:dxaOrig="12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.75pt" o:ole="">
            <v:imagedata r:id="rId8" o:title=""/>
          </v:shape>
          <o:OLEObject Type="Embed" ProgID="Equation.DSMT4" ShapeID="_x0000_i1025" DrawAspect="Content" ObjectID="_1600594963" r:id="rId9"/>
        </w:object>
      </w:r>
    </w:p>
    <w:p w:rsidR="009A0122" w:rsidRDefault="00D333BB" w:rsidP="008055FC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dentify each true statement</w:t>
      </w:r>
    </w:p>
    <w:tbl>
      <w:tblPr>
        <w:tblStyle w:val="TableGrid"/>
        <w:tblW w:w="0" w:type="auto"/>
        <w:tblLook w:val="04A0" w:firstRow="1" w:lastRow="0" w:firstColumn="1" w:lastColumn="0" w:noHBand="0" w:noVBand="1"/>
        <w:tblCaption w:val="Table"/>
        <w:tblDescription w:val="This table lists all the statements."/>
      </w:tblPr>
      <w:tblGrid>
        <w:gridCol w:w="2394"/>
        <w:gridCol w:w="2394"/>
        <w:gridCol w:w="2394"/>
        <w:gridCol w:w="2394"/>
      </w:tblGrid>
      <w:tr w:rsidR="005C1E23" w:rsidTr="00E9204F">
        <w:trPr>
          <w:tblHeader/>
        </w:trPr>
        <w:tc>
          <w:tcPr>
            <w:tcW w:w="2394" w:type="dxa"/>
            <w:vAlign w:val="center"/>
          </w:tcPr>
          <w:p w:rsidR="005C1E23" w:rsidRPr="005C1E23" w:rsidRDefault="00D333BB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333BB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300" w:dyaOrig="320">
                <v:shape id="_x0000_i1026" type="#_x0000_t75" style="width:65.25pt;height:16.5pt" o:ole="">
                  <v:imagedata r:id="rId10" o:title=""/>
                </v:shape>
                <o:OLEObject Type="Embed" ProgID="Equation.DSMT4" ShapeID="_x0000_i1026" DrawAspect="Content" ObjectID="_1600594964" r:id="rId11"/>
              </w:object>
            </w:r>
          </w:p>
        </w:tc>
        <w:tc>
          <w:tcPr>
            <w:tcW w:w="2394" w:type="dxa"/>
            <w:vAlign w:val="center"/>
          </w:tcPr>
          <w:p w:rsidR="005C1E23" w:rsidRPr="005C1E23" w:rsidRDefault="000E4E04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E4E04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340" w:dyaOrig="320">
                <v:shape id="_x0000_i1027" type="#_x0000_t75" style="width:66.75pt;height:16.5pt" o:ole="">
                  <v:imagedata r:id="rId12" o:title=""/>
                </v:shape>
                <o:OLEObject Type="Embed" ProgID="Equation.DSMT4" ShapeID="_x0000_i1027" DrawAspect="Content" ObjectID="_1600594965" r:id="rId13"/>
              </w:object>
            </w:r>
          </w:p>
        </w:tc>
        <w:tc>
          <w:tcPr>
            <w:tcW w:w="2394" w:type="dxa"/>
            <w:vAlign w:val="center"/>
          </w:tcPr>
          <w:p w:rsidR="005C1E23" w:rsidRPr="005C1E23" w:rsidRDefault="000E4E04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66DED">
              <w:rPr>
                <w:position w:val="-10"/>
              </w:rPr>
              <w:object w:dxaOrig="1400" w:dyaOrig="320">
                <v:shape id="_x0000_i1028" type="#_x0000_t75" style="width:69.75pt;height:16.5pt" o:ole="">
                  <v:imagedata r:id="rId14" o:title=""/>
                </v:shape>
                <o:OLEObject Type="Embed" ProgID="Equation.DSMT4" ShapeID="_x0000_i1028" DrawAspect="Content" ObjectID="_1600594966" r:id="rId15"/>
              </w:object>
            </w:r>
          </w:p>
        </w:tc>
        <w:tc>
          <w:tcPr>
            <w:tcW w:w="2394" w:type="dxa"/>
            <w:vAlign w:val="center"/>
          </w:tcPr>
          <w:p w:rsidR="005C1E23" w:rsidRPr="005C1E23" w:rsidRDefault="000E4E04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E4E04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240" w:dyaOrig="320">
                <v:shape id="_x0000_i1029" type="#_x0000_t75" style="width:62.25pt;height:16.5pt" o:ole="">
                  <v:imagedata r:id="rId16" o:title=""/>
                </v:shape>
                <o:OLEObject Type="Embed" ProgID="Equation.DSMT4" ShapeID="_x0000_i1029" DrawAspect="Content" ObjectID="_1600594967" r:id="rId17"/>
              </w:object>
            </w:r>
          </w:p>
        </w:tc>
      </w:tr>
      <w:tr w:rsidR="005C1E23" w:rsidTr="005C1E23">
        <w:tc>
          <w:tcPr>
            <w:tcW w:w="2394" w:type="dxa"/>
            <w:vAlign w:val="center"/>
          </w:tcPr>
          <w:p w:rsidR="005C1E23" w:rsidRPr="005C1E23" w:rsidRDefault="000E4E04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E4E04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579" w:dyaOrig="320">
                <v:shape id="_x0000_i1030" type="#_x0000_t75" style="width:78.75pt;height:16.5pt" o:ole="">
                  <v:imagedata r:id="rId18" o:title=""/>
                </v:shape>
                <o:OLEObject Type="Embed" ProgID="Equation.DSMT4" ShapeID="_x0000_i1030" DrawAspect="Content" ObjectID="_1600594968" r:id="rId19"/>
              </w:object>
            </w:r>
          </w:p>
        </w:tc>
        <w:tc>
          <w:tcPr>
            <w:tcW w:w="2394" w:type="dxa"/>
            <w:vAlign w:val="center"/>
          </w:tcPr>
          <w:p w:rsidR="005C1E23" w:rsidRPr="005C1E23" w:rsidRDefault="00D333BB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333BB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400" w:dyaOrig="320">
                <v:shape id="_x0000_i1031" type="#_x0000_t75" style="width:69.75pt;height:16.5pt" o:ole="">
                  <v:imagedata r:id="rId20" o:title=""/>
                </v:shape>
                <o:OLEObject Type="Embed" ProgID="Equation.DSMT4" ShapeID="_x0000_i1031" DrawAspect="Content" ObjectID="_1600594969" r:id="rId21"/>
              </w:object>
            </w:r>
          </w:p>
        </w:tc>
        <w:tc>
          <w:tcPr>
            <w:tcW w:w="2394" w:type="dxa"/>
            <w:vAlign w:val="center"/>
          </w:tcPr>
          <w:p w:rsidR="005C1E23" w:rsidRPr="005C1E23" w:rsidRDefault="000E4E04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66DED">
              <w:rPr>
                <w:position w:val="-10"/>
              </w:rPr>
              <w:object w:dxaOrig="1520" w:dyaOrig="320">
                <v:shape id="_x0000_i1032" type="#_x0000_t75" style="width:75.75pt;height:16.5pt" o:ole="">
                  <v:imagedata r:id="rId22" o:title=""/>
                </v:shape>
                <o:OLEObject Type="Embed" ProgID="Equation.DSMT4" ShapeID="_x0000_i1032" DrawAspect="Content" ObjectID="_1600594970" r:id="rId23"/>
              </w:object>
            </w:r>
          </w:p>
        </w:tc>
        <w:tc>
          <w:tcPr>
            <w:tcW w:w="2394" w:type="dxa"/>
            <w:vAlign w:val="center"/>
          </w:tcPr>
          <w:p w:rsidR="005C1E23" w:rsidRPr="005C1E23" w:rsidRDefault="00D333BB" w:rsidP="005C1E23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66DED">
              <w:rPr>
                <w:position w:val="-10"/>
              </w:rPr>
              <w:object w:dxaOrig="1560" w:dyaOrig="320">
                <v:shape id="_x0000_i1033" type="#_x0000_t75" style="width:78pt;height:16.5pt" o:ole="">
                  <v:imagedata r:id="rId24" o:title=""/>
                </v:shape>
                <o:OLEObject Type="Embed" ProgID="Equation.DSMT4" ShapeID="_x0000_i1033" DrawAspect="Content" ObjectID="_1600594971" r:id="rId25"/>
              </w:object>
            </w:r>
          </w:p>
        </w:tc>
      </w:tr>
    </w:tbl>
    <w:p w:rsidR="005C1E23" w:rsidRPr="005C1E23" w:rsidRDefault="005C1E23" w:rsidP="005C1E23">
      <w:pPr>
        <w:tabs>
          <w:tab w:val="left" w:pos="90"/>
        </w:tabs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A0122" w:rsidRDefault="009A0122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D80812" w:rsidRPr="00E56EFE" w:rsidRDefault="00E56EFE" w:rsidP="008055FC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56E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Which of the following equations is NOT true</w:t>
      </w:r>
    </w:p>
    <w:p w:rsidR="005B0317" w:rsidRPr="00135575" w:rsidRDefault="00E56EFE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5575">
        <w:rPr>
          <w:rFonts w:ascii="Times New Roman" w:hAnsi="Times New Roman" w:cs="Times New Roman"/>
          <w:color w:val="000000" w:themeColor="text1"/>
          <w:sz w:val="24"/>
          <w:szCs w:val="24"/>
        </w:rPr>
        <w:t>– 2 – ( -6) = -4</w:t>
      </w:r>
    </w:p>
    <w:p w:rsidR="005B0317" w:rsidRPr="00135575" w:rsidRDefault="00E56EFE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5575">
        <w:rPr>
          <w:rFonts w:ascii="Times New Roman" w:hAnsi="Times New Roman" w:cs="Times New Roman"/>
          <w:color w:val="000000" w:themeColor="text1"/>
          <w:sz w:val="24"/>
          <w:szCs w:val="24"/>
        </w:rPr>
        <w:t>-6 – (-7) = 1</w:t>
      </w:r>
    </w:p>
    <w:p w:rsidR="00E56EFE" w:rsidRPr="00135575" w:rsidRDefault="00E56EFE" w:rsidP="00E56EFE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5575">
        <w:rPr>
          <w:rFonts w:ascii="Times New Roman" w:hAnsi="Times New Roman" w:cs="Times New Roman"/>
          <w:color w:val="000000" w:themeColor="text1"/>
          <w:sz w:val="24"/>
          <w:szCs w:val="24"/>
        </w:rPr>
        <w:t>2 – ( -6) = 8</w:t>
      </w:r>
    </w:p>
    <w:p w:rsidR="00D80812" w:rsidRDefault="00E56EFE" w:rsidP="00F87411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557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6 – 7 = -1 </w:t>
      </w:r>
    </w:p>
    <w:p w:rsidR="00F87411" w:rsidRPr="00F87411" w:rsidRDefault="00F87411" w:rsidP="00F87411">
      <w:pPr>
        <w:pStyle w:val="ListParagraph"/>
        <w:tabs>
          <w:tab w:val="left" w:pos="90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670A3" w:rsidRPr="000E4E04" w:rsidRDefault="003670A3" w:rsidP="00F07028">
      <w:pPr>
        <w:pStyle w:val="ListParagraph"/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FF0000"/>
          <w:sz w:val="24"/>
          <w:szCs w:val="24"/>
        </w:rPr>
      </w:pPr>
    </w:p>
    <w:p w:rsidR="00D80812" w:rsidRPr="00E56EFE" w:rsidRDefault="00E56EFE" w:rsidP="008055FC">
      <w:pPr>
        <w:pStyle w:val="ListParagraph"/>
        <w:numPr>
          <w:ilvl w:val="0"/>
          <w:numId w:val="8"/>
        </w:numPr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56E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f </w:t>
      </w:r>
      <w:r w:rsidRPr="00E56EFE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p</w:t>
      </w:r>
      <w:r w:rsidRPr="00E56EF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is a negative integer, which of these expressions represents the largest number</w:t>
      </w:r>
    </w:p>
    <w:p w:rsidR="003670A3" w:rsidRPr="00E56EFE" w:rsidRDefault="00E56EFE" w:rsidP="00E56EFE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56EFE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Pr="00E56EF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</w:p>
    <w:p w:rsidR="00E56EFE" w:rsidRPr="00E56EFE" w:rsidRDefault="00E56EFE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56EFE">
        <w:rPr>
          <w:color w:val="000000" w:themeColor="text1"/>
          <w:position w:val="-10"/>
        </w:rPr>
        <w:object w:dxaOrig="540" w:dyaOrig="320">
          <v:shape id="_x0000_i1034" type="#_x0000_t75" style="width:27pt;height:16.5pt" o:ole="">
            <v:imagedata r:id="rId26" o:title=""/>
          </v:shape>
          <o:OLEObject Type="Embed" ProgID="Equation.DSMT4" ShapeID="_x0000_i1034" DrawAspect="Content" ObjectID="_1600594972" r:id="rId27"/>
        </w:object>
      </w:r>
      <w:r w:rsidRPr="00E56E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3670A3" w:rsidRPr="00E56EFE" w:rsidRDefault="00E56EFE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56E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 – </w:t>
      </w:r>
      <w:r w:rsidRPr="00E56EF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p </w:t>
      </w:r>
    </w:p>
    <w:p w:rsidR="00F87411" w:rsidRDefault="00E56EFE" w:rsidP="00F87411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56E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 + </w:t>
      </w:r>
      <w:r w:rsidRPr="00E56EF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Pr="00E56EF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F87411" w:rsidRDefault="00F87411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87411" w:rsidRDefault="00F87411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A5CDD" w:rsidRDefault="008A5CDD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A5CDD" w:rsidRDefault="008A5CDD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87411" w:rsidRPr="00F87411" w:rsidRDefault="008A5CDD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0B54E7B7" wp14:editId="60CBEEA4">
            <wp:extent cx="1907349" cy="1900362"/>
            <wp:effectExtent l="0" t="0" r="0" b="5080"/>
            <wp:docPr id="13" name="Picture 13" descr="This key shows that a yellow circle is a positive one and a red circle is a negative one." title="Ke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39126" cy="1932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411" w:rsidRDefault="008A5CDD" w:rsidP="008A5CD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8A5CDD">
        <w:rPr>
          <w:rFonts w:ascii="Times New Roman" w:hAnsi="Times New Roman" w:cs="Times New Roman"/>
          <w:sz w:val="24"/>
          <w:szCs w:val="24"/>
        </w:rPr>
        <w:t>W</w:t>
      </w:r>
      <w:r w:rsidR="00F87411" w:rsidRPr="008A5CDD">
        <w:rPr>
          <w:rFonts w:ascii="Times New Roman" w:hAnsi="Times New Roman" w:cs="Times New Roman"/>
          <w:sz w:val="24"/>
          <w:szCs w:val="24"/>
        </w:rPr>
        <w:t>hich equation does this model represent?</w:t>
      </w:r>
    </w:p>
    <w:p w:rsidR="00F87411" w:rsidRDefault="008A5CDD" w:rsidP="00F87411">
      <w:pPr>
        <w:rPr>
          <w:rFonts w:ascii="Tahoma" w:hAnsi="Tahoma" w:cs="Tahoma"/>
        </w:rPr>
      </w:pPr>
      <w:r>
        <w:rPr>
          <w:noProof/>
        </w:rPr>
        <w:drawing>
          <wp:inline distT="0" distB="0" distL="0" distR="0" wp14:anchorId="5075A6C6" wp14:editId="782A93D8">
            <wp:extent cx="1402800" cy="993334"/>
            <wp:effectExtent l="0" t="0" r="6985" b="0"/>
            <wp:docPr id="1" name="Picture 1" descr="This model shows two rows of 3 red circles." title="Mod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25263" cy="1009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411" w:rsidRPr="00642ED8" w:rsidRDefault="00F87411" w:rsidP="00F87411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2ED8">
        <w:rPr>
          <w:rFonts w:ascii="Times New Roman" w:hAnsi="Times New Roman" w:cs="Times New Roman"/>
          <w:sz w:val="24"/>
          <w:szCs w:val="24"/>
        </w:rPr>
        <w:t>3 ( -2) = -6</w:t>
      </w:r>
    </w:p>
    <w:p w:rsidR="00F87411" w:rsidRPr="00642ED8" w:rsidRDefault="00F87411" w:rsidP="00F87411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2ED8">
        <w:rPr>
          <w:rFonts w:ascii="Times New Roman" w:hAnsi="Times New Roman" w:cs="Times New Roman"/>
          <w:sz w:val="24"/>
          <w:szCs w:val="24"/>
        </w:rPr>
        <w:t>2 (-3)  = -6</w:t>
      </w:r>
    </w:p>
    <w:p w:rsidR="00F87411" w:rsidRPr="00642ED8" w:rsidRDefault="00F87411" w:rsidP="00F87411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2ED8">
        <w:rPr>
          <w:rFonts w:ascii="Times New Roman" w:hAnsi="Times New Roman" w:cs="Times New Roman"/>
          <w:sz w:val="24"/>
          <w:szCs w:val="24"/>
        </w:rPr>
        <w:t>-2 (-3) = -6</w:t>
      </w:r>
    </w:p>
    <w:p w:rsidR="00F87411" w:rsidRPr="00642ED8" w:rsidRDefault="00F87411" w:rsidP="00F87411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2ED8">
        <w:rPr>
          <w:rFonts w:ascii="Times New Roman" w:hAnsi="Times New Roman" w:cs="Times New Roman"/>
          <w:sz w:val="24"/>
          <w:szCs w:val="24"/>
        </w:rPr>
        <w:t>-2 ( 3) =  6</w:t>
      </w:r>
    </w:p>
    <w:p w:rsidR="00F87411" w:rsidRDefault="00F87411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87411" w:rsidRDefault="00F87411" w:rsidP="00F87411">
      <w:pPr>
        <w:pStyle w:val="ListParagraph"/>
        <w:numPr>
          <w:ilvl w:val="0"/>
          <w:numId w:val="8"/>
        </w:num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Which equation does this model represent?</w:t>
      </w:r>
    </w:p>
    <w:p w:rsidR="00F87411" w:rsidRPr="008A5CDD" w:rsidRDefault="008A5CDD" w:rsidP="008A5CD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noProof/>
        </w:rPr>
        <w:drawing>
          <wp:inline distT="0" distB="0" distL="0" distR="0" wp14:anchorId="28EDB4D3" wp14:editId="3426E882">
            <wp:extent cx="864074" cy="948938"/>
            <wp:effectExtent l="0" t="0" r="0" b="3810"/>
            <wp:docPr id="14" name="Picture 14" descr="This picture shows two red circles and three yellow circles." title="Mod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80422" cy="9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ED8" w:rsidRPr="00642ED8" w:rsidRDefault="00555934" w:rsidP="00642ED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2 + 3 = 1</w:t>
      </w:r>
    </w:p>
    <w:p w:rsidR="00642ED8" w:rsidRPr="00642ED8" w:rsidRDefault="00642ED8" w:rsidP="00642ED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2ED8">
        <w:rPr>
          <w:rFonts w:ascii="Times New Roman" w:hAnsi="Times New Roman" w:cs="Times New Roman"/>
          <w:sz w:val="24"/>
          <w:szCs w:val="24"/>
        </w:rPr>
        <w:t>-2 + -3 = -5</w:t>
      </w:r>
    </w:p>
    <w:p w:rsidR="00642ED8" w:rsidRPr="00642ED8" w:rsidRDefault="00555934" w:rsidP="00642ED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3 + 2 = -1</w:t>
      </w:r>
    </w:p>
    <w:p w:rsidR="00642ED8" w:rsidRDefault="00642ED8" w:rsidP="00642ED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42ED8">
        <w:rPr>
          <w:rFonts w:ascii="Times New Roman" w:hAnsi="Times New Roman" w:cs="Times New Roman"/>
          <w:sz w:val="24"/>
          <w:szCs w:val="24"/>
        </w:rPr>
        <w:t>3 + -5 = -2</w:t>
      </w:r>
    </w:p>
    <w:p w:rsidR="008D16B3" w:rsidRDefault="008D16B3" w:rsidP="008D16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16B3" w:rsidRDefault="008D16B3" w:rsidP="008D16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16B3" w:rsidRPr="00642ED8" w:rsidRDefault="008D16B3" w:rsidP="008D16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tion 2018</w:t>
      </w:r>
    </w:p>
    <w:p w:rsidR="00642ED8" w:rsidRDefault="00642ED8" w:rsidP="00F87411">
      <w:pPr>
        <w:pStyle w:val="ListParagraph"/>
        <w:spacing w:line="360" w:lineRule="auto"/>
        <w:ind w:left="144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87411" w:rsidRPr="00F87411" w:rsidRDefault="00F87411" w:rsidP="00F87411">
      <w:pPr>
        <w:pStyle w:val="ListParagraph"/>
        <w:spacing w:line="360" w:lineRule="auto"/>
        <w:ind w:left="144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87411" w:rsidRPr="00F87411" w:rsidRDefault="00F87411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87411" w:rsidRPr="00F87411" w:rsidRDefault="00F87411" w:rsidP="00F87411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F87411" w:rsidRPr="00F87411" w:rsidSect="008D16B3">
      <w:headerReference w:type="default" r:id="rId31"/>
      <w:footerReference w:type="default" r:id="rId3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5678" w:rsidRDefault="00065678" w:rsidP="00065678">
      <w:pPr>
        <w:spacing w:after="0" w:line="240" w:lineRule="auto"/>
      </w:pPr>
      <w:r>
        <w:separator/>
      </w:r>
    </w:p>
  </w:endnote>
  <w:endnote w:type="continuationSeparator" w:id="0">
    <w:p w:rsidR="00065678" w:rsidRDefault="00065678" w:rsidP="000656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5678" w:rsidRDefault="00065678" w:rsidP="00065678">
    <w:pPr>
      <w:pStyle w:val="Footer"/>
      <w:jc w:val="center"/>
    </w:pPr>
    <w:r>
      <w:t>Virginia Department of Education 2018</w:t>
    </w:r>
  </w:p>
  <w:p w:rsidR="008D16B3" w:rsidRDefault="008D16B3" w:rsidP="00065678">
    <w:pPr>
      <w:pStyle w:val="Footer"/>
      <w:jc w:val="center"/>
    </w:pPr>
    <w: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5678" w:rsidRDefault="00065678" w:rsidP="00065678">
      <w:pPr>
        <w:spacing w:after="0" w:line="240" w:lineRule="auto"/>
      </w:pPr>
      <w:r>
        <w:separator/>
      </w:r>
    </w:p>
  </w:footnote>
  <w:footnote w:type="continuationSeparator" w:id="0">
    <w:p w:rsidR="00065678" w:rsidRDefault="00065678" w:rsidP="000656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16B3" w:rsidRPr="005B0317" w:rsidRDefault="008D16B3" w:rsidP="008D16B3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5B0317">
      <w:rPr>
        <w:rFonts w:ascii="Times New Roman" w:hAnsi="Times New Roman" w:cs="Times New Roman"/>
        <w:b/>
        <w:sz w:val="24"/>
        <w:szCs w:val="24"/>
      </w:rPr>
      <w:t>2016 Mathematics Standards of Learning</w:t>
    </w:r>
  </w:p>
  <w:p w:rsidR="008D16B3" w:rsidRPr="005B0317" w:rsidRDefault="008D16B3" w:rsidP="008D16B3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5B0317">
      <w:rPr>
        <w:rFonts w:ascii="Times New Roman" w:hAnsi="Times New Roman" w:cs="Times New Roman"/>
        <w:b/>
        <w:sz w:val="24"/>
        <w:szCs w:val="24"/>
      </w:rPr>
      <w:t>Algebra Readiness Formative Assessment</w:t>
    </w:r>
  </w:p>
  <w:p w:rsidR="008D16B3" w:rsidRDefault="008D16B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12314F"/>
    <w:multiLevelType w:val="hybridMultilevel"/>
    <w:tmpl w:val="42AE9BC4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B1859F5"/>
    <w:multiLevelType w:val="hybridMultilevel"/>
    <w:tmpl w:val="C01CA9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48A10B6A"/>
    <w:multiLevelType w:val="hybridMultilevel"/>
    <w:tmpl w:val="09FE953C"/>
    <w:lvl w:ilvl="0" w:tplc="13422F80">
      <w:start w:val="1"/>
      <w:numFmt w:val="upperLetter"/>
      <w:lvlText w:val="%1."/>
      <w:lvlJc w:val="left"/>
      <w:pPr>
        <w:ind w:left="144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51CD76DB"/>
    <w:multiLevelType w:val="hybridMultilevel"/>
    <w:tmpl w:val="4490A3FC"/>
    <w:lvl w:ilvl="0" w:tplc="748ED2D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A04107"/>
    <w:multiLevelType w:val="hybridMultilevel"/>
    <w:tmpl w:val="665EAFEC"/>
    <w:lvl w:ilvl="0" w:tplc="BAF27D2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9905B7C"/>
    <w:multiLevelType w:val="hybridMultilevel"/>
    <w:tmpl w:val="511286C8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"/>
  </w:num>
  <w:num w:numId="3">
    <w:abstractNumId w:val="7"/>
  </w:num>
  <w:num w:numId="4">
    <w:abstractNumId w:val="0"/>
  </w:num>
  <w:num w:numId="5">
    <w:abstractNumId w:val="2"/>
  </w:num>
  <w:num w:numId="6">
    <w:abstractNumId w:val="4"/>
  </w:num>
  <w:num w:numId="7">
    <w:abstractNumId w:val="8"/>
  </w:num>
  <w:num w:numId="8">
    <w:abstractNumId w:val="5"/>
  </w:num>
  <w:num w:numId="9">
    <w:abstractNumId w:val="12"/>
  </w:num>
  <w:num w:numId="10">
    <w:abstractNumId w:val="9"/>
  </w:num>
  <w:num w:numId="11">
    <w:abstractNumId w:val="3"/>
  </w:num>
  <w:num w:numId="12">
    <w:abstractNumId w:val="10"/>
  </w:num>
  <w:num w:numId="13">
    <w:abstractNumId w:val="6"/>
  </w:num>
  <w:num w:numId="14">
    <w:abstractNumId w:val="11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528"/>
    <w:rsid w:val="00026BAC"/>
    <w:rsid w:val="00065678"/>
    <w:rsid w:val="000E4E04"/>
    <w:rsid w:val="00111528"/>
    <w:rsid w:val="00135575"/>
    <w:rsid w:val="001901C5"/>
    <w:rsid w:val="001920A7"/>
    <w:rsid w:val="001F672D"/>
    <w:rsid w:val="002F452A"/>
    <w:rsid w:val="002F5585"/>
    <w:rsid w:val="003670A3"/>
    <w:rsid w:val="003C167C"/>
    <w:rsid w:val="0045107E"/>
    <w:rsid w:val="004511AD"/>
    <w:rsid w:val="004A5D23"/>
    <w:rsid w:val="004E3E50"/>
    <w:rsid w:val="005233D8"/>
    <w:rsid w:val="0054209D"/>
    <w:rsid w:val="00555934"/>
    <w:rsid w:val="0059676F"/>
    <w:rsid w:val="005B0317"/>
    <w:rsid w:val="005C1E23"/>
    <w:rsid w:val="005F1B38"/>
    <w:rsid w:val="00610641"/>
    <w:rsid w:val="00642ED8"/>
    <w:rsid w:val="006B1B3B"/>
    <w:rsid w:val="00713DDC"/>
    <w:rsid w:val="007A3D72"/>
    <w:rsid w:val="007B3E5E"/>
    <w:rsid w:val="008055FC"/>
    <w:rsid w:val="0082266F"/>
    <w:rsid w:val="0085343B"/>
    <w:rsid w:val="008A5CDD"/>
    <w:rsid w:val="008D16B3"/>
    <w:rsid w:val="009276A2"/>
    <w:rsid w:val="009707BE"/>
    <w:rsid w:val="009A0122"/>
    <w:rsid w:val="00A377EB"/>
    <w:rsid w:val="00B83FD2"/>
    <w:rsid w:val="00BA7073"/>
    <w:rsid w:val="00C93B3C"/>
    <w:rsid w:val="00CF7430"/>
    <w:rsid w:val="00D15A19"/>
    <w:rsid w:val="00D333BB"/>
    <w:rsid w:val="00D74DD9"/>
    <w:rsid w:val="00D80812"/>
    <w:rsid w:val="00D8440C"/>
    <w:rsid w:val="00DB34B6"/>
    <w:rsid w:val="00DB466D"/>
    <w:rsid w:val="00E56EFE"/>
    <w:rsid w:val="00E9204F"/>
    <w:rsid w:val="00EB0778"/>
    <w:rsid w:val="00F05699"/>
    <w:rsid w:val="00F07028"/>
    <w:rsid w:val="00F6061F"/>
    <w:rsid w:val="00F87411"/>
    <w:rsid w:val="00FD6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40292378"/>
  <w15:docId w15:val="{B3A1C2BE-1CE4-434D-8C0A-C66595C62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0656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6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840647-00D6-497D-A666-605D30C7F7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148</Words>
  <Characters>846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4</cp:revision>
  <dcterms:created xsi:type="dcterms:W3CDTF">2018-07-13T17:06:00Z</dcterms:created>
  <dcterms:modified xsi:type="dcterms:W3CDTF">2018-10-09T16:54:00Z</dcterms:modified>
</cp:coreProperties>
</file>